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7F0ADB" w14:textId="77777777" w:rsidR="005E4DA6" w:rsidRDefault="005E4DA6" w:rsidP="005E4DA6">
      <w:pPr>
        <w:pStyle w:val="Heading2"/>
        <w:rPr>
          <w:rFonts w:ascii="Times New Roman" w:hAnsi="Times New Roman" w:hint="default"/>
          <w:sz w:val="26"/>
          <w:szCs w:val="26"/>
        </w:rPr>
      </w:pPr>
      <w:r>
        <w:rPr>
          <w:rFonts w:ascii="Times New Roman" w:hAnsi="Times New Roman" w:hint="default"/>
          <w:sz w:val="26"/>
          <w:szCs w:val="26"/>
        </w:rPr>
        <w:t>TRƯỜNG THPT THẠNH LỘC</w:t>
      </w:r>
    </w:p>
    <w:p w14:paraId="74659BAF" w14:textId="69BD5E49" w:rsidR="00555640" w:rsidRPr="00716101" w:rsidRDefault="008A3EEB" w:rsidP="008A3EEB">
      <w:pPr>
        <w:pStyle w:val="Tiu10"/>
        <w:keepNext/>
        <w:keepLines/>
        <w:spacing w:after="0"/>
        <w:rPr>
          <w:sz w:val="28"/>
          <w:szCs w:val="28"/>
          <w:lang w:val="en-US"/>
        </w:rPr>
      </w:pPr>
      <w:bookmarkStart w:id="0" w:name="_Hlk167826385"/>
      <w:r>
        <w:rPr>
          <w:sz w:val="28"/>
          <w:szCs w:val="28"/>
          <w:lang w:val="en-US"/>
        </w:rPr>
        <w:t>NỘI DUNG ÔN TẬP KIỂM TRA LẠI</w:t>
      </w:r>
    </w:p>
    <w:p w14:paraId="4A2B9312" w14:textId="3A1F725F" w:rsidR="00822B74" w:rsidRDefault="0096586D" w:rsidP="008A3EEB">
      <w:pPr>
        <w:jc w:val="center"/>
        <w:rPr>
          <w:b/>
          <w:bCs/>
          <w:color w:val="FF0000"/>
          <w:szCs w:val="24"/>
          <w:u w:val="single"/>
          <w:lang w:val="en-US"/>
        </w:rPr>
      </w:pPr>
      <w:bookmarkStart w:id="1" w:name="bookmark1"/>
      <w:bookmarkStart w:id="2" w:name="bookmark0"/>
      <w:bookmarkStart w:id="3" w:name="bookmark3"/>
      <w:r>
        <w:rPr>
          <w:b/>
          <w:bCs/>
          <w:color w:val="000000"/>
          <w:sz w:val="28"/>
          <w:szCs w:val="28"/>
        </w:rPr>
        <w:t xml:space="preserve">MÔN: </w:t>
      </w:r>
      <w:r w:rsidRPr="005E4DA6">
        <w:rPr>
          <w:b/>
          <w:bCs/>
          <w:color w:val="C00000"/>
          <w:sz w:val="28"/>
          <w:szCs w:val="28"/>
        </w:rPr>
        <w:t xml:space="preserve">TOÁN, LỚP 10 </w:t>
      </w:r>
      <w:r>
        <w:rPr>
          <w:b/>
          <w:bCs/>
          <w:color w:val="000000"/>
          <w:sz w:val="28"/>
          <w:szCs w:val="28"/>
        </w:rPr>
        <w:t>- THỜI GIAN LÀM BÀI:</w:t>
      </w:r>
      <w:r w:rsidR="00822B74">
        <w:rPr>
          <w:b/>
          <w:bCs/>
          <w:color w:val="000000"/>
          <w:sz w:val="28"/>
          <w:szCs w:val="28"/>
          <w:lang w:val="en-US"/>
        </w:rPr>
        <w:t xml:space="preserve"> </w:t>
      </w:r>
      <w:bookmarkStart w:id="4" w:name="bookmark12"/>
      <w:bookmarkStart w:id="5" w:name="bookmark13"/>
      <w:bookmarkStart w:id="6" w:name="bookmark11"/>
      <w:bookmarkEnd w:id="1"/>
      <w:bookmarkEnd w:id="2"/>
      <w:bookmarkEnd w:id="3"/>
      <w:r w:rsidR="008A3EEB">
        <w:rPr>
          <w:b/>
          <w:bCs/>
          <w:color w:val="000000"/>
          <w:sz w:val="28"/>
          <w:szCs w:val="28"/>
          <w:lang w:val="en-US"/>
        </w:rPr>
        <w:t>90 PHÚT</w:t>
      </w:r>
    </w:p>
    <w:p w14:paraId="2791F771" w14:textId="209BA28A" w:rsidR="00555640" w:rsidRDefault="00822B74">
      <w:pPr>
        <w:jc w:val="center"/>
        <w:rPr>
          <w:b/>
          <w:bCs/>
          <w:sz w:val="28"/>
          <w:szCs w:val="28"/>
          <w:lang w:val="en-US"/>
        </w:rPr>
      </w:pPr>
      <w:r>
        <w:rPr>
          <w:b/>
          <w:bCs/>
          <w:color w:val="FF0000"/>
          <w:szCs w:val="24"/>
          <w:u w:val="single"/>
          <w:lang w:val="en-US"/>
        </w:rPr>
        <w:t>P</w:t>
      </w:r>
      <w:r w:rsidR="0096586D">
        <w:rPr>
          <w:b/>
          <w:bCs/>
          <w:color w:val="FF0000"/>
          <w:szCs w:val="24"/>
          <w:u w:val="single"/>
          <w:lang w:val="en-US"/>
        </w:rPr>
        <w:t>HẦN TRẮC NGHIỆM: (</w:t>
      </w:r>
      <w:r w:rsidR="00127F82">
        <w:rPr>
          <w:b/>
          <w:bCs/>
          <w:color w:val="FF0000"/>
          <w:szCs w:val="24"/>
          <w:u w:val="single"/>
          <w:lang w:val="en-US"/>
        </w:rPr>
        <w:t>5</w:t>
      </w:r>
      <w:r w:rsidR="0096586D">
        <w:rPr>
          <w:b/>
          <w:bCs/>
          <w:color w:val="FF0000"/>
          <w:szCs w:val="24"/>
          <w:u w:val="single"/>
          <w:lang w:val="en-US"/>
        </w:rPr>
        <w:t>đ)</w:t>
      </w:r>
      <w:r w:rsidR="0096586D">
        <w:rPr>
          <w:b/>
          <w:bCs/>
          <w:color w:val="FF0000"/>
          <w:szCs w:val="24"/>
          <w:lang w:val="en-US"/>
        </w:rPr>
        <w:t xml:space="preserve">        </w:t>
      </w:r>
      <w:r w:rsidR="008A3EEB">
        <w:rPr>
          <w:b/>
          <w:bCs/>
          <w:color w:val="FF0000"/>
          <w:szCs w:val="24"/>
          <w:lang w:val="en-US"/>
        </w:rPr>
        <w:t>(25 câu)</w:t>
      </w:r>
      <w:r w:rsidR="0096586D">
        <w:rPr>
          <w:b/>
          <w:bCs/>
          <w:color w:val="FF0000"/>
          <w:szCs w:val="24"/>
          <w:lang w:val="en-US"/>
        </w:rPr>
        <w:t xml:space="preserve">   </w:t>
      </w:r>
      <w:bookmarkEnd w:id="4"/>
      <w:bookmarkEnd w:id="5"/>
      <w:bookmarkEnd w:id="6"/>
    </w:p>
    <w:tbl>
      <w:tblPr>
        <w:tblW w:w="143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67"/>
        <w:gridCol w:w="1696"/>
        <w:gridCol w:w="2268"/>
        <w:gridCol w:w="6379"/>
        <w:gridCol w:w="851"/>
        <w:gridCol w:w="850"/>
        <w:gridCol w:w="851"/>
        <w:gridCol w:w="850"/>
      </w:tblGrid>
      <w:tr w:rsidR="00555640" w14:paraId="22738628" w14:textId="77777777">
        <w:trPr>
          <w:trHeight w:hRule="exact" w:val="274"/>
          <w:jc w:val="center"/>
        </w:trPr>
        <w:tc>
          <w:tcPr>
            <w:tcW w:w="567" w:type="dxa"/>
            <w:vMerge w:val="restart"/>
            <w:shd w:val="clear" w:color="auto" w:fill="FFFFFF"/>
            <w:vAlign w:val="center"/>
          </w:tcPr>
          <w:bookmarkEnd w:id="0"/>
          <w:p w14:paraId="25CE5EF4" w14:textId="77777777" w:rsidR="00555640" w:rsidRDefault="0096586D">
            <w:pPr>
              <w:pStyle w:val="Khc0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TT</w:t>
            </w:r>
          </w:p>
        </w:tc>
        <w:tc>
          <w:tcPr>
            <w:tcW w:w="1696" w:type="dxa"/>
            <w:vMerge w:val="restart"/>
            <w:shd w:val="clear" w:color="auto" w:fill="FFFFFF"/>
            <w:vAlign w:val="center"/>
          </w:tcPr>
          <w:p w14:paraId="791D7341" w14:textId="77777777" w:rsidR="00555640" w:rsidRDefault="0096586D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Nội dung kiến thức</w:t>
            </w:r>
          </w:p>
        </w:tc>
        <w:tc>
          <w:tcPr>
            <w:tcW w:w="2268" w:type="dxa"/>
            <w:vMerge w:val="restart"/>
            <w:shd w:val="clear" w:color="auto" w:fill="FFFFFF"/>
            <w:vAlign w:val="center"/>
          </w:tcPr>
          <w:p w14:paraId="79DB82CA" w14:textId="77777777" w:rsidR="00555640" w:rsidRDefault="0096586D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Đơn vị kiến thức</w:t>
            </w:r>
          </w:p>
        </w:tc>
        <w:tc>
          <w:tcPr>
            <w:tcW w:w="6379" w:type="dxa"/>
            <w:vMerge w:val="restart"/>
            <w:shd w:val="clear" w:color="auto" w:fill="FFFFFF"/>
            <w:vAlign w:val="center"/>
          </w:tcPr>
          <w:p w14:paraId="75357B16" w14:textId="77777777" w:rsidR="00555640" w:rsidRDefault="0096586D">
            <w:pPr>
              <w:pStyle w:val="Khc0"/>
              <w:ind w:left="1140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Mức độ kiến thức, kĩ năng cần kiểm tra, đánh giá</w:t>
            </w:r>
          </w:p>
        </w:tc>
        <w:tc>
          <w:tcPr>
            <w:tcW w:w="3402" w:type="dxa"/>
            <w:gridSpan w:val="4"/>
            <w:shd w:val="clear" w:color="auto" w:fill="FFFFFF"/>
            <w:vAlign w:val="bottom"/>
          </w:tcPr>
          <w:p w14:paraId="1FBFF700" w14:textId="77777777" w:rsidR="00555640" w:rsidRDefault="0096586D">
            <w:pPr>
              <w:pStyle w:val="Khc0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Số câu hỏi theo mức độ nhận thức</w:t>
            </w:r>
          </w:p>
        </w:tc>
      </w:tr>
      <w:tr w:rsidR="00555640" w14:paraId="0068865F" w14:textId="77777777">
        <w:trPr>
          <w:trHeight w:hRule="exact" w:val="962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14:paraId="44EE6720" w14:textId="77777777" w:rsidR="00555640" w:rsidRDefault="00555640">
            <w:pPr>
              <w:rPr>
                <w:rFonts w:cs="Times New Roman"/>
                <w:szCs w:val="24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14:paraId="08F7121E" w14:textId="77777777" w:rsidR="00555640" w:rsidRDefault="00555640">
            <w:pPr>
              <w:rPr>
                <w:rFonts w:cs="Times New Roman"/>
                <w:szCs w:val="24"/>
              </w:rPr>
            </w:pPr>
          </w:p>
        </w:tc>
        <w:tc>
          <w:tcPr>
            <w:tcW w:w="2268" w:type="dxa"/>
            <w:vMerge/>
            <w:shd w:val="clear" w:color="auto" w:fill="FFFFFF"/>
            <w:vAlign w:val="center"/>
          </w:tcPr>
          <w:p w14:paraId="097EB410" w14:textId="77777777" w:rsidR="00555640" w:rsidRDefault="00555640">
            <w:pPr>
              <w:rPr>
                <w:rFonts w:cs="Times New Roman"/>
                <w:szCs w:val="24"/>
              </w:rPr>
            </w:pPr>
          </w:p>
        </w:tc>
        <w:tc>
          <w:tcPr>
            <w:tcW w:w="6379" w:type="dxa"/>
            <w:vMerge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5CCE6EE7" w14:textId="77777777" w:rsidR="00555640" w:rsidRDefault="00555640">
            <w:pPr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76816A62" w14:textId="77777777" w:rsidR="00555640" w:rsidRDefault="0096586D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5DDB22F7" w14:textId="77777777" w:rsidR="00555640" w:rsidRDefault="0096586D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3AD95731" w14:textId="77777777" w:rsidR="00555640" w:rsidRDefault="0096586D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Vận dụng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3EF2B723" w14:textId="77777777" w:rsidR="00555640" w:rsidRDefault="0096586D">
            <w:pPr>
              <w:pStyle w:val="Khc0"/>
              <w:spacing w:line="252" w:lineRule="auto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Vận dụng cao</w:t>
            </w:r>
          </w:p>
        </w:tc>
      </w:tr>
      <w:tr w:rsidR="00A840EE" w14:paraId="0FD0AE73" w14:textId="77777777" w:rsidTr="008D6491">
        <w:trPr>
          <w:trHeight w:val="437"/>
          <w:jc w:val="center"/>
        </w:trPr>
        <w:tc>
          <w:tcPr>
            <w:tcW w:w="567" w:type="dxa"/>
            <w:vMerge w:val="restart"/>
            <w:shd w:val="clear" w:color="auto" w:fill="FFFFFF"/>
            <w:vAlign w:val="center"/>
          </w:tcPr>
          <w:p w14:paraId="44F79705" w14:textId="77777777" w:rsidR="00A840EE" w:rsidRDefault="00A840EE" w:rsidP="005B66A8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1</w:t>
            </w:r>
          </w:p>
        </w:tc>
        <w:tc>
          <w:tcPr>
            <w:tcW w:w="1696" w:type="dxa"/>
            <w:vMerge w:val="restart"/>
            <w:shd w:val="clear" w:color="auto" w:fill="FFFFFF"/>
            <w:vAlign w:val="center"/>
          </w:tcPr>
          <w:p w14:paraId="6969709C" w14:textId="77777777" w:rsidR="00A840EE" w:rsidRPr="005B66A8" w:rsidRDefault="00A840EE" w:rsidP="005B66A8">
            <w:pPr>
              <w:spacing w:after="0"/>
              <w:ind w:left="129" w:right="137"/>
              <w:rPr>
                <w:rFonts w:cs="Times New Roman"/>
                <w:b/>
                <w:bCs/>
                <w:szCs w:val="24"/>
                <w:lang w:val="en-US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4"/>
                <w:lang w:val="en-US" w:eastAsia="vi-VN"/>
              </w:rPr>
              <w:t>Đại số tổ hợp</w:t>
            </w:r>
          </w:p>
        </w:tc>
        <w:tc>
          <w:tcPr>
            <w:tcW w:w="2268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14:paraId="0D11F814" w14:textId="77777777" w:rsidR="00A840EE" w:rsidRDefault="00A840EE" w:rsidP="005B66A8"/>
          <w:p w14:paraId="0566BDDC" w14:textId="77777777" w:rsidR="00A840EE" w:rsidRDefault="00A840EE" w:rsidP="005B66A8">
            <w:r>
              <w:t xml:space="preserve">1. Quy tắc </w:t>
            </w:r>
            <w:r>
              <w:rPr>
                <w:lang w:val="en-US"/>
              </w:rPr>
              <w:t>cộng và quy tắc nhân</w:t>
            </w:r>
          </w:p>
          <w:p w14:paraId="518E42F0" w14:textId="77777777" w:rsidR="00A840EE" w:rsidRPr="00314B34" w:rsidRDefault="00A840EE" w:rsidP="005B66A8"/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9AADCDC" w14:textId="77777777" w:rsidR="00A840EE" w:rsidRDefault="00A840EE" w:rsidP="005B66A8">
            <w:pPr>
              <w:rPr>
                <w:b/>
                <w:bCs/>
              </w:rPr>
            </w:pPr>
            <w:r w:rsidRPr="001171E2">
              <w:rPr>
                <w:b/>
                <w:bCs/>
              </w:rPr>
              <w:t>Nhận biết:</w:t>
            </w:r>
            <w:r>
              <w:rPr>
                <w:b/>
                <w:bCs/>
              </w:rPr>
              <w:t xml:space="preserve"> </w:t>
            </w:r>
          </w:p>
          <w:p w14:paraId="0AE7BE70" w14:textId="77777777" w:rsidR="00A840EE" w:rsidRPr="005B66A8" w:rsidRDefault="00A840EE" w:rsidP="005B66A8">
            <w:pPr>
              <w:pStyle w:val="Khc0"/>
              <w:spacing w:line="268" w:lineRule="auto"/>
              <w:ind w:left="180" w:right="103" w:hanging="180"/>
              <w:jc w:val="left"/>
              <w:rPr>
                <w:sz w:val="24"/>
                <w:szCs w:val="24"/>
                <w:lang w:val="en-US"/>
              </w:rPr>
            </w:pPr>
            <w:r>
              <w:rPr>
                <w:color w:val="000000"/>
                <w:sz w:val="26"/>
                <w:szCs w:val="24"/>
              </w:rPr>
              <w:t>-</w:t>
            </w:r>
            <w:r>
              <w:rPr>
                <w:color w:val="000000"/>
                <w:sz w:val="24"/>
                <w:szCs w:val="24"/>
              </w:rPr>
              <w:t xml:space="preserve"> Áp dụng quy tắc cộng và quy tắc nhân trong các bài toán đơn giản</w:t>
            </w:r>
            <w:r>
              <w:rPr>
                <w:color w:val="000000"/>
                <w:sz w:val="24"/>
                <w:szCs w:val="24"/>
                <w:lang w:val="en-US"/>
              </w:rPr>
              <w:t>: đếm số, chọn quần áo, con đường,…</w:t>
            </w:r>
          </w:p>
          <w:p w14:paraId="77819258" w14:textId="77777777" w:rsidR="00A840EE" w:rsidRDefault="00A840EE" w:rsidP="005B66A8">
            <w:r w:rsidRPr="001171E2">
              <w:rPr>
                <w:b/>
                <w:bCs/>
              </w:rPr>
              <w:t>Thông hiểu:</w:t>
            </w:r>
            <w:r>
              <w:t xml:space="preserve"> </w:t>
            </w:r>
          </w:p>
          <w:p w14:paraId="40D83AFF" w14:textId="77777777" w:rsidR="00A840EE" w:rsidRPr="0029557A" w:rsidRDefault="00A840EE" w:rsidP="0029557A">
            <w:pPr>
              <w:pStyle w:val="Khc0"/>
              <w:spacing w:line="268" w:lineRule="auto"/>
              <w:ind w:left="180" w:right="103" w:hanging="180"/>
              <w:jc w:val="left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6"/>
                <w:szCs w:val="24"/>
              </w:rPr>
              <w:t>-</w:t>
            </w:r>
            <w:r>
              <w:rPr>
                <w:color w:val="000000"/>
                <w:sz w:val="24"/>
                <w:szCs w:val="24"/>
              </w:rPr>
              <w:t xml:space="preserve"> Vận dụng được hai quy tắc đếm cơ bản để giải các bài toán mức độ cơ bản</w:t>
            </w:r>
            <w:r>
              <w:rPr>
                <w:color w:val="000000"/>
                <w:sz w:val="24"/>
                <w:szCs w:val="24"/>
                <w:lang w:val="en-US"/>
              </w:rPr>
              <w:t>: lập số chẵn, lẻ,…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5C1A62" w14:textId="22E063BF" w:rsidR="00A840EE" w:rsidRPr="00127F82" w:rsidRDefault="00127F82" w:rsidP="005B66A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26D01F5" w14:textId="0913963D" w:rsidR="00A840EE" w:rsidRPr="00127F82" w:rsidRDefault="00127F82" w:rsidP="005B66A8">
            <w:pPr>
              <w:jc w:val="center"/>
              <w:rPr>
                <w:bCs/>
                <w:iCs/>
                <w:lang w:val="en-US" w:bidi="hi-IN"/>
              </w:rPr>
            </w:pPr>
            <w:r>
              <w:rPr>
                <w:bCs/>
                <w:iCs/>
                <w:lang w:val="en-US" w:bidi="hi-IN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F1047A" w14:textId="77777777" w:rsidR="00A840EE" w:rsidRPr="00BA6757" w:rsidRDefault="00A840EE" w:rsidP="005B66A8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B456215" w14:textId="77777777" w:rsidR="00A840EE" w:rsidRPr="00BA6757" w:rsidRDefault="00A840EE" w:rsidP="005B66A8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0</w:t>
            </w:r>
          </w:p>
        </w:tc>
      </w:tr>
      <w:tr w:rsidR="00A840EE" w14:paraId="34682939" w14:textId="77777777">
        <w:trPr>
          <w:trHeight w:val="680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14:paraId="53C13E0E" w14:textId="77777777" w:rsidR="00A840EE" w:rsidRDefault="00A840EE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14:paraId="3776757B" w14:textId="77777777" w:rsidR="00A840EE" w:rsidRDefault="00A840EE">
            <w:pPr>
              <w:spacing w:after="0"/>
              <w:ind w:left="129" w:right="137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14:paraId="5685B3B8" w14:textId="77777777" w:rsidR="00A840EE" w:rsidRDefault="00A840EE">
            <w:pPr>
              <w:spacing w:after="0"/>
              <w:ind w:left="127" w:right="132"/>
              <w:rPr>
                <w:rFonts w:cs="Times New Roman"/>
                <w:b/>
                <w:i/>
                <w:szCs w:val="24"/>
              </w:rPr>
            </w:pPr>
            <w:r>
              <w:rPr>
                <w:lang w:val="en-US"/>
              </w:rPr>
              <w:t xml:space="preserve">2. </w:t>
            </w:r>
            <w:r>
              <w:t>Hoán vị; Chỉnh hợp; Tổ hợp.</w:t>
            </w:r>
          </w:p>
        </w:tc>
        <w:tc>
          <w:tcPr>
            <w:tcW w:w="637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24C70FC" w14:textId="77777777" w:rsidR="00A840EE" w:rsidRDefault="00A840EE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Nhận biết:</w:t>
            </w:r>
          </w:p>
          <w:p w14:paraId="299756E7" w14:textId="77777777" w:rsidR="00A840EE" w:rsidRDefault="00A840EE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 Nhận biết công thức hoán vị, tổ hợp, chỉnh hợp.</w:t>
            </w:r>
          </w:p>
          <w:p w14:paraId="2DEDB037" w14:textId="77777777" w:rsidR="00A840EE" w:rsidRDefault="00A840EE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 Biết sử dụng máy tính tính các hoán vị, tổ hợp, chỉnh hợp.</w:t>
            </w:r>
          </w:p>
          <w:p w14:paraId="128DEEB9" w14:textId="77777777" w:rsidR="00A840EE" w:rsidRDefault="00A840EE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Thông hiểu:</w:t>
            </w:r>
          </w:p>
          <w:p w14:paraId="6A0BE048" w14:textId="77777777" w:rsidR="00A840EE" w:rsidRDefault="00A840EE" w:rsidP="006A07E3">
            <w:pPr>
              <w:rPr>
                <w:lang w:val="en-US"/>
              </w:rPr>
            </w:pPr>
            <w:r>
              <w:t>- Tính được số các hoán vị, chỉnh hợp, tổ hợp chập k của n phần tử trong các bài toán đơn giản</w:t>
            </w:r>
            <w:r>
              <w:rPr>
                <w:lang w:val="en-US"/>
              </w:rPr>
              <w:t xml:space="preserve"> (lập số tự nhiên, chọn nam/nữ, viên bi, quả cầu,…).</w:t>
            </w:r>
          </w:p>
          <w:p w14:paraId="64A82962" w14:textId="77777777" w:rsidR="00A840EE" w:rsidRDefault="00A840EE" w:rsidP="006A07E3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Vận dụng:</w:t>
            </w:r>
          </w:p>
          <w:p w14:paraId="22487EC7" w14:textId="77777777" w:rsidR="00A840EE" w:rsidRPr="006A07E3" w:rsidRDefault="00A840EE" w:rsidP="006A07E3">
            <w:pPr>
              <w:rPr>
                <w:lang w:val="en-US"/>
              </w:rPr>
            </w:pPr>
            <w:r>
              <w:rPr>
                <w:lang w:val="en-US"/>
              </w:rPr>
              <w:t>- Vận dụng hoán vị, chỉnh hợp, tổ hợp linh hoạt trong bài toán đếm số nâng cao hơn, đếm tam giác, đoạn thẳng, vecto,…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2345A87" w14:textId="744E3F70" w:rsidR="00A840EE" w:rsidRDefault="00127F82">
            <w:pPr>
              <w:pStyle w:val="Khc0"/>
              <w:spacing w:line="252" w:lineRule="auto"/>
              <w:ind w:right="132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D81DCC3" w14:textId="77777777" w:rsidR="00A840EE" w:rsidRDefault="00A840EE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9FEF803" w14:textId="77777777" w:rsidR="00A840EE" w:rsidRDefault="00A840EE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57D5666" w14:textId="77777777" w:rsidR="00A840EE" w:rsidRDefault="00A840EE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A840EE" w14:paraId="1DF4DBEF" w14:textId="77777777" w:rsidTr="00B35D79">
        <w:trPr>
          <w:trHeight w:val="680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14:paraId="1B0242F4" w14:textId="77777777" w:rsidR="00A840EE" w:rsidRDefault="00A840EE" w:rsidP="00D10384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14:paraId="40CF5CEA" w14:textId="77777777" w:rsidR="00A840EE" w:rsidRDefault="00A840EE" w:rsidP="00D10384">
            <w:pPr>
              <w:spacing w:after="0"/>
              <w:ind w:left="129" w:right="137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14:paraId="6E2C416A" w14:textId="77777777" w:rsidR="00A840EE" w:rsidRPr="00BA6757" w:rsidRDefault="00A840EE" w:rsidP="00D10384">
            <w:r>
              <w:t>3. Nhị thức Niu - tơn</w:t>
            </w:r>
          </w:p>
        </w:tc>
        <w:tc>
          <w:tcPr>
            <w:tcW w:w="637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</w:tcPr>
          <w:p w14:paraId="32D6797E" w14:textId="77777777" w:rsidR="00A840EE" w:rsidRDefault="00A840EE" w:rsidP="00D10384">
            <w:pPr>
              <w:rPr>
                <w:b/>
                <w:bCs/>
              </w:rPr>
            </w:pPr>
            <w:r w:rsidRPr="001171E2">
              <w:rPr>
                <w:b/>
                <w:bCs/>
              </w:rPr>
              <w:t>Nhận biết:</w:t>
            </w:r>
            <w:r>
              <w:rPr>
                <w:b/>
                <w:bCs/>
              </w:rPr>
              <w:t xml:space="preserve"> </w:t>
            </w:r>
          </w:p>
          <w:p w14:paraId="68FFA585" w14:textId="6AE78AB9" w:rsidR="00A840EE" w:rsidRDefault="00A840EE" w:rsidP="00D10384">
            <w:r>
              <w:t xml:space="preserve">- Biết khai triển nhị thức Niu - tơn với một số mũ cụ thể (số mũ nhỏ hơn bằng </w:t>
            </w:r>
            <w:r w:rsidR="002E33AE">
              <w:rPr>
                <w:lang w:val="en-US"/>
              </w:rPr>
              <w:t>5</w:t>
            </w:r>
            <w:r>
              <w:t>)</w:t>
            </w:r>
          </w:p>
          <w:p w14:paraId="2A6EF8A9" w14:textId="77777777" w:rsidR="00A840EE" w:rsidRPr="00FB3B6E" w:rsidRDefault="00A840EE" w:rsidP="00D10384">
            <w:pPr>
              <w:rPr>
                <w:b/>
                <w:bCs/>
              </w:rPr>
            </w:pPr>
            <w:r w:rsidRPr="00FB3B6E">
              <w:rPr>
                <w:b/>
                <w:bCs/>
              </w:rPr>
              <w:t>Thông hiểu:</w:t>
            </w:r>
          </w:p>
          <w:p w14:paraId="7E462742" w14:textId="77777777" w:rsidR="00A840EE" w:rsidRDefault="00A840EE" w:rsidP="00D10384">
            <w:r>
              <w:t>- Biết khai triển nhị thức Niu - tơn với một số mũ cụ thể.</w:t>
            </w:r>
          </w:p>
          <w:p w14:paraId="645D1432" w14:textId="77777777" w:rsidR="00A840EE" w:rsidRPr="00D10384" w:rsidRDefault="00A840EE" w:rsidP="00D10384">
            <w:pPr>
              <w:rPr>
                <w:lang w:val="en-US"/>
              </w:rPr>
            </w:pPr>
            <w:r>
              <w:lastRenderedPageBreak/>
              <w:t>- Tìm được hệ số</w:t>
            </w:r>
            <w:r>
              <w:rPr>
                <w:lang w:val="en-US"/>
              </w:rPr>
              <w:t>, số hạng</w:t>
            </w:r>
            <w:r>
              <w:t xml:space="preserve"> của </w:t>
            </w:r>
            <w:r w:rsidRPr="00FB3B6E">
              <w:rPr>
                <w:position w:val="-6"/>
              </w:rPr>
              <w:object w:dxaOrig="279" w:dyaOrig="320" w14:anchorId="630044A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5.65pt" o:ole="">
                  <v:imagedata r:id="rId6" o:title=""/>
                </v:shape>
                <o:OLEObject Type="Embed" ProgID="Equation.DSMT4" ShapeID="_x0000_i1025" DrawAspect="Content" ObjectID="_1778443934" r:id="rId7"/>
              </w:object>
            </w:r>
            <w:r>
              <w:t xml:space="preserve"> trong khai triển nhị thức </w:t>
            </w:r>
            <w:r w:rsidRPr="00FB3B6E">
              <w:rPr>
                <w:position w:val="-14"/>
              </w:rPr>
              <w:object w:dxaOrig="900" w:dyaOrig="440" w14:anchorId="1C56ABAA">
                <v:shape id="_x0000_i1026" type="#_x0000_t75" style="width:45.1pt;height:21.9pt" o:ole="">
                  <v:imagedata r:id="rId8" o:title=""/>
                </v:shape>
                <o:OLEObject Type="Embed" ProgID="Equation.DSMT4" ShapeID="_x0000_i1026" DrawAspect="Content" ObjectID="_1778443935" r:id="rId9"/>
              </w:object>
            </w:r>
            <w:r>
              <w:t xml:space="preserve"> đơn giản</w:t>
            </w:r>
            <w:r>
              <w:rPr>
                <w:lang w:val="en-US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1DCC0DE" w14:textId="77777777" w:rsidR="00A840EE" w:rsidRPr="00BA6757" w:rsidRDefault="00A840EE" w:rsidP="00D10384">
            <w:pPr>
              <w:jc w:val="center"/>
            </w:pPr>
            <w:r>
              <w:lastRenderedPageBreak/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DFE468" w14:textId="77777777" w:rsidR="00A840EE" w:rsidRPr="00BA6757" w:rsidRDefault="00A840EE" w:rsidP="00D10384">
            <w:pPr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4A48DD" w14:textId="77777777" w:rsidR="00A840EE" w:rsidRPr="00BA6757" w:rsidRDefault="00A840EE" w:rsidP="00D10384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0DA3375" w14:textId="77777777" w:rsidR="00A840EE" w:rsidRPr="00BA6757" w:rsidRDefault="00A840EE" w:rsidP="00D10384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0</w:t>
            </w:r>
          </w:p>
        </w:tc>
      </w:tr>
      <w:tr w:rsidR="006A07E3" w14:paraId="26663B09" w14:textId="77777777" w:rsidTr="008F634E">
        <w:trPr>
          <w:trHeight w:val="680"/>
          <w:jc w:val="center"/>
        </w:trPr>
        <w:tc>
          <w:tcPr>
            <w:tcW w:w="567" w:type="dxa"/>
            <w:shd w:val="clear" w:color="auto" w:fill="FFFFFF"/>
            <w:vAlign w:val="center"/>
          </w:tcPr>
          <w:p w14:paraId="55A61DCA" w14:textId="77777777" w:rsidR="006A07E3" w:rsidRPr="00A840EE" w:rsidRDefault="00A840EE" w:rsidP="006A07E3">
            <w:pPr>
              <w:spacing w:after="0"/>
              <w:jc w:val="center"/>
              <w:rPr>
                <w:rFonts w:cs="Times New Roman"/>
                <w:b/>
                <w:bCs/>
                <w:szCs w:val="24"/>
                <w:lang w:val="en-US"/>
              </w:rPr>
            </w:pPr>
            <w:r>
              <w:rPr>
                <w:rFonts w:cs="Times New Roman"/>
                <w:b/>
                <w:bCs/>
                <w:szCs w:val="24"/>
                <w:lang w:val="en-US"/>
              </w:rPr>
              <w:t>2</w:t>
            </w:r>
          </w:p>
        </w:tc>
        <w:tc>
          <w:tcPr>
            <w:tcW w:w="1696" w:type="dxa"/>
            <w:shd w:val="clear" w:color="auto" w:fill="FFFFFF"/>
            <w:vAlign w:val="center"/>
          </w:tcPr>
          <w:p w14:paraId="60D1B08A" w14:textId="77777777" w:rsidR="006A07E3" w:rsidRPr="00635DB3" w:rsidRDefault="00635DB3" w:rsidP="006A07E3">
            <w:pPr>
              <w:spacing w:after="0"/>
              <w:ind w:left="129" w:right="137"/>
              <w:rPr>
                <w:rFonts w:cs="Times New Roman"/>
                <w:b/>
                <w:bCs/>
                <w:szCs w:val="24"/>
                <w:lang w:val="en-US"/>
              </w:rPr>
            </w:pPr>
            <w:r>
              <w:rPr>
                <w:rFonts w:cs="Times New Roman"/>
                <w:b/>
                <w:bCs/>
                <w:szCs w:val="24"/>
                <w:lang w:val="en-US"/>
              </w:rPr>
              <w:t>Xác suất</w:t>
            </w:r>
          </w:p>
        </w:tc>
        <w:tc>
          <w:tcPr>
            <w:tcW w:w="2268" w:type="dxa"/>
            <w:shd w:val="clear" w:color="auto" w:fill="FFFFFF"/>
            <w:vAlign w:val="center"/>
          </w:tcPr>
          <w:p w14:paraId="676E7606" w14:textId="77777777" w:rsidR="006A07E3" w:rsidRPr="00BA6757" w:rsidRDefault="00D10384" w:rsidP="00D10384">
            <w:r>
              <w:t xml:space="preserve"> </w:t>
            </w:r>
            <w:r>
              <w:rPr>
                <w:lang w:val="en-US"/>
              </w:rPr>
              <w:t>Không gian mẫu</w:t>
            </w:r>
            <w:r w:rsidR="006A07E3">
              <w:t xml:space="preserve"> và biến cố; Xác suất của biến cố</w:t>
            </w:r>
          </w:p>
        </w:tc>
        <w:tc>
          <w:tcPr>
            <w:tcW w:w="6379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/>
          </w:tcPr>
          <w:p w14:paraId="13B2A07F" w14:textId="77777777" w:rsidR="006A07E3" w:rsidRPr="00BA6907" w:rsidRDefault="006A07E3" w:rsidP="006A07E3">
            <w:pPr>
              <w:rPr>
                <w:b/>
                <w:bCs/>
              </w:rPr>
            </w:pPr>
            <w:r w:rsidRPr="00BA6907">
              <w:rPr>
                <w:b/>
                <w:bCs/>
              </w:rPr>
              <w:t>Nhận biết:</w:t>
            </w:r>
          </w:p>
          <w:p w14:paraId="46C3D338" w14:textId="77777777" w:rsidR="006A07E3" w:rsidRPr="00D10384" w:rsidRDefault="006A07E3" w:rsidP="006A07E3">
            <w:pPr>
              <w:rPr>
                <w:lang w:val="en-US"/>
              </w:rPr>
            </w:pPr>
            <w:r>
              <w:t xml:space="preserve">- </w:t>
            </w:r>
            <w:r w:rsidR="00D10384">
              <w:rPr>
                <w:lang w:val="en-US"/>
              </w:rPr>
              <w:t xml:space="preserve">Xác định được </w:t>
            </w:r>
            <w:r>
              <w:t>không gian mẫ</w:t>
            </w:r>
            <w:r w:rsidR="00D10384">
              <w:t>u, biến cố của những phép thử đơn giản</w:t>
            </w:r>
            <w:r w:rsidR="00D10384">
              <w:rPr>
                <w:lang w:val="en-US"/>
              </w:rPr>
              <w:t>: tung đồng xu, xúc xắc, rút thẻ,…</w:t>
            </w:r>
          </w:p>
          <w:p w14:paraId="618AF631" w14:textId="413FCD3A" w:rsidR="00D10384" w:rsidRPr="00D10384" w:rsidRDefault="006A07E3" w:rsidP="00D10384">
            <w:pPr>
              <w:rPr>
                <w:lang w:val="en-US"/>
              </w:rPr>
            </w:pPr>
            <w:r>
              <w:t xml:space="preserve">- </w:t>
            </w:r>
            <w:r w:rsidR="00D10384">
              <w:rPr>
                <w:lang w:val="en-US"/>
              </w:rPr>
              <w:t xml:space="preserve">Xác định được số phần tử của </w:t>
            </w:r>
            <w:r w:rsidR="00D10384">
              <w:t>không gian mẫu, biến cố của những phép thử đơn giản</w:t>
            </w:r>
            <w:r w:rsidR="00D10384">
              <w:rPr>
                <w:lang w:val="en-US"/>
              </w:rPr>
              <w:t>: tung đồng xu, xúc xắc</w:t>
            </w:r>
            <w:r w:rsidR="002E33AE">
              <w:rPr>
                <w:lang w:val="en-US"/>
              </w:rPr>
              <w:t xml:space="preserve"> (không ra tung 3 lần)</w:t>
            </w:r>
            <w:r w:rsidR="00D10384">
              <w:rPr>
                <w:lang w:val="en-US"/>
              </w:rPr>
              <w:t>, rút thẻ,…</w:t>
            </w:r>
          </w:p>
          <w:p w14:paraId="2B139064" w14:textId="77777777" w:rsidR="006A07E3" w:rsidRDefault="00D10384" w:rsidP="006A07E3">
            <w:r>
              <w:rPr>
                <w:lang w:val="en-US"/>
              </w:rPr>
              <w:t xml:space="preserve">- </w:t>
            </w:r>
            <w:r w:rsidR="006A07E3">
              <w:t>Nắm được công thức xác suất cổ điển.</w:t>
            </w:r>
          </w:p>
          <w:p w14:paraId="289716F5" w14:textId="77777777" w:rsidR="006A07E3" w:rsidRPr="00286619" w:rsidRDefault="006A07E3" w:rsidP="006A07E3">
            <w:r>
              <w:t xml:space="preserve">- Biết được các tính chất: </w:t>
            </w:r>
            <w:r w:rsidRPr="004A1C9B">
              <w:rPr>
                <w:position w:val="-14"/>
              </w:rPr>
              <w:object w:dxaOrig="3320" w:dyaOrig="400" w14:anchorId="440448F0">
                <v:shape id="_x0000_i1027" type="#_x0000_t75" style="width:165.9pt;height:20.65pt" o:ole="">
                  <v:imagedata r:id="rId10" o:title=""/>
                </v:shape>
                <o:OLEObject Type="Embed" ProgID="Equation.DSMT4" ShapeID="_x0000_i1027" DrawAspect="Content" ObjectID="_1778443936" r:id="rId11"/>
              </w:object>
            </w:r>
          </w:p>
          <w:p w14:paraId="47588B8C" w14:textId="77777777" w:rsidR="006A07E3" w:rsidRDefault="006A07E3" w:rsidP="006A07E3">
            <w:pPr>
              <w:rPr>
                <w:b/>
                <w:bCs/>
              </w:rPr>
            </w:pPr>
            <w:r>
              <w:rPr>
                <w:b/>
                <w:bCs/>
              </w:rPr>
              <w:t>Thông hiểu</w:t>
            </w:r>
            <w:r w:rsidRPr="00BA6907">
              <w:rPr>
                <w:b/>
                <w:bCs/>
              </w:rPr>
              <w:t>:</w:t>
            </w:r>
          </w:p>
          <w:p w14:paraId="2AEE4BD5" w14:textId="77777777" w:rsidR="006A07E3" w:rsidRPr="00D10384" w:rsidRDefault="006A07E3" w:rsidP="006A07E3">
            <w:pPr>
              <w:rPr>
                <w:lang w:val="en-US"/>
              </w:rPr>
            </w:pPr>
            <w:r>
              <w:t>- T</w:t>
            </w:r>
            <w:r w:rsidRPr="00BA6907">
              <w:t>ính được xác suất</w:t>
            </w:r>
            <w:r>
              <w:t xml:space="preserve"> của biến cố</w:t>
            </w:r>
            <w:r w:rsidRPr="00BA6907">
              <w:t xml:space="preserve"> trong các tình huống đơn giản</w:t>
            </w:r>
            <w:r w:rsidR="00D10384">
              <w:t xml:space="preserve"> </w:t>
            </w:r>
            <w:r w:rsidR="00D10384">
              <w:rPr>
                <w:lang w:val="en-US"/>
              </w:rPr>
              <w:t>(mô tả được không gian mẫu hoặc dùng tổ hợp)</w:t>
            </w:r>
          </w:p>
          <w:p w14:paraId="12DFF948" w14:textId="77777777" w:rsidR="00D10384" w:rsidRDefault="00D10384" w:rsidP="00D10384">
            <w:pPr>
              <w:pStyle w:val="Khc0"/>
              <w:tabs>
                <w:tab w:val="left" w:pos="168"/>
              </w:tabs>
              <w:ind w:left="138" w:right="132"/>
              <w:jc w:val="left"/>
              <w:rPr>
                <w:b/>
                <w:sz w:val="24"/>
                <w:szCs w:val="24"/>
                <w:lang w:val="en-US"/>
              </w:rPr>
            </w:pPr>
            <w:r>
              <w:rPr>
                <w:b/>
                <w:sz w:val="24"/>
                <w:szCs w:val="24"/>
                <w:lang w:val="en-US"/>
              </w:rPr>
              <w:t>Vận dụng:</w:t>
            </w:r>
          </w:p>
          <w:p w14:paraId="356AFCE6" w14:textId="77777777" w:rsidR="006A07E3" w:rsidRPr="00D10384" w:rsidRDefault="00D10384" w:rsidP="006A07E3">
            <w:pPr>
              <w:rPr>
                <w:lang w:val="en-US"/>
              </w:rPr>
            </w:pPr>
            <w:r>
              <w:rPr>
                <w:lang w:val="en-US"/>
              </w:rPr>
              <w:t>Vận dụng linh hoạt tính xác suất bài toán phức tạp hơn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74D0CE" w14:textId="30157C6F" w:rsidR="006A07E3" w:rsidRPr="00127F82" w:rsidRDefault="00127F82" w:rsidP="006A07E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07B5316" w14:textId="77777777" w:rsidR="006A07E3" w:rsidRPr="00BA6757" w:rsidRDefault="00D10384" w:rsidP="006A07E3">
            <w:pPr>
              <w:jc w:val="center"/>
              <w:rPr>
                <w:bCs/>
                <w:iCs/>
                <w:lang w:bidi="hi-IN"/>
              </w:rPr>
            </w:pPr>
            <w:r>
              <w:rPr>
                <w:bCs/>
                <w:iCs/>
                <w:lang w:bidi="hi-IN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62F748B" w14:textId="77777777" w:rsidR="006A07E3" w:rsidRPr="00BA6757" w:rsidRDefault="00D10384" w:rsidP="006A07E3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596D496" w14:textId="77777777" w:rsidR="006A07E3" w:rsidRPr="00BA6757" w:rsidRDefault="006A07E3" w:rsidP="006A07E3">
            <w:pPr>
              <w:jc w:val="center"/>
              <w:rPr>
                <w:lang w:bidi="hi-IN"/>
              </w:rPr>
            </w:pPr>
            <w:r>
              <w:rPr>
                <w:lang w:bidi="hi-IN"/>
              </w:rPr>
              <w:t>0</w:t>
            </w:r>
          </w:p>
        </w:tc>
      </w:tr>
      <w:tr w:rsidR="003D5C81" w14:paraId="65F72F27" w14:textId="77777777">
        <w:trPr>
          <w:trHeight w:val="146"/>
          <w:jc w:val="center"/>
        </w:trPr>
        <w:tc>
          <w:tcPr>
            <w:tcW w:w="567" w:type="dxa"/>
            <w:vMerge w:val="restart"/>
            <w:shd w:val="clear" w:color="auto" w:fill="FFFFFF"/>
            <w:vAlign w:val="center"/>
          </w:tcPr>
          <w:p w14:paraId="3AF3991E" w14:textId="77777777" w:rsidR="003D5C81" w:rsidRDefault="003D5C81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3</w:t>
            </w:r>
          </w:p>
        </w:tc>
        <w:tc>
          <w:tcPr>
            <w:tcW w:w="1696" w:type="dxa"/>
            <w:vMerge w:val="restart"/>
            <w:shd w:val="clear" w:color="auto" w:fill="FFFFFF"/>
            <w:vAlign w:val="center"/>
          </w:tcPr>
          <w:p w14:paraId="2E45ED5D" w14:textId="77777777" w:rsidR="003D5C81" w:rsidRDefault="003D5C81">
            <w:pPr>
              <w:spacing w:after="0"/>
              <w:ind w:left="129" w:right="137"/>
              <w:rPr>
                <w:rFonts w:cs="Times New Roman"/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  <w:t xml:space="preserve">Phương </w:t>
            </w:r>
            <w:r>
              <w:rPr>
                <w:rFonts w:eastAsia="Times New Roman" w:cs="Times New Roman"/>
                <w:b/>
                <w:bCs/>
                <w:color w:val="000000"/>
                <w:szCs w:val="24"/>
                <w:lang w:val="en-US" w:eastAsia="vi-VN"/>
              </w:rPr>
              <w:t xml:space="preserve">pháp tọa độ trong mặt phẳng </w:t>
            </w: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  <w:t xml:space="preserve">  </w:t>
            </w:r>
          </w:p>
        </w:tc>
        <w:tc>
          <w:tcPr>
            <w:tcW w:w="2268" w:type="dxa"/>
            <w:shd w:val="clear" w:color="auto" w:fill="FFFFFF"/>
            <w:vAlign w:val="center"/>
          </w:tcPr>
          <w:p w14:paraId="4BAFDDFA" w14:textId="77777777" w:rsidR="003D5C81" w:rsidRDefault="003D5C81">
            <w:pPr>
              <w:spacing w:after="0" w:line="240" w:lineRule="auto"/>
              <w:ind w:left="127" w:right="132"/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4.1 Phương trình đường thẳng </w:t>
            </w:r>
          </w:p>
        </w:tc>
        <w:tc>
          <w:tcPr>
            <w:tcW w:w="6379" w:type="dxa"/>
            <w:shd w:val="clear" w:color="auto" w:fill="FFFFFF"/>
            <w:vAlign w:val="center"/>
          </w:tcPr>
          <w:p w14:paraId="34E3ADD1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Nhận biết:</w:t>
            </w:r>
          </w:p>
          <w:p w14:paraId="1D8FF748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đường thẳng khi biết điểm đi qua và VTCP/VTPT.</w:t>
            </w:r>
          </w:p>
          <w:p w14:paraId="370E3C28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Tìm VTCP/VTPT khi cho phương trình đường thẳng.</w:t>
            </w:r>
          </w:p>
          <w:p w14:paraId="38268A72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Viết phương trình đường thẳng qua hai điểm</w:t>
            </w:r>
          </w:p>
          <w:p w14:paraId="399A0EEE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Thông hiểu:</w:t>
            </w:r>
          </w:p>
          <w:p w14:paraId="663BA04B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Viết phương trình đường thẳng khi biết nó song song hoặc vuông góc với 1 đường thẳng cho trước</w:t>
            </w:r>
          </w:p>
          <w:p w14:paraId="1881434D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Tính khoảng cách từ điểm đến đường thẳng</w:t>
            </w:r>
          </w:p>
          <w:p w14:paraId="31FFA396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-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Tính góc giữa 2 đường thẳng</w:t>
            </w:r>
          </w:p>
          <w:p w14:paraId="37337754" w14:textId="682A0028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-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Vị trí tương đối của 2 đường thẳng</w:t>
            </w:r>
          </w:p>
          <w:p w14:paraId="4C759015" w14:textId="77777777" w:rsidR="003D5C81" w:rsidRDefault="003D5C81" w:rsidP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Vận dụng:</w:t>
            </w:r>
          </w:p>
          <w:p w14:paraId="552542CE" w14:textId="51251D1E" w:rsidR="003D5C81" w:rsidRDefault="003D5C81" w:rsidP="0029557A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 w:rsidRPr="008F04B0">
              <w:rPr>
                <w:b/>
                <w:bCs/>
                <w:sz w:val="24"/>
                <w:szCs w:val="24"/>
                <w:lang w:val="en-US"/>
              </w:rPr>
              <w:t xml:space="preserve">- </w:t>
            </w:r>
            <w:r w:rsidR="0029557A" w:rsidRPr="008F04B0">
              <w:rPr>
                <w:bCs/>
                <w:sz w:val="24"/>
                <w:szCs w:val="24"/>
                <w:lang w:val="en-US"/>
              </w:rPr>
              <w:t>Viết phương trình đường thẳng nâng cao hơn</w:t>
            </w:r>
            <w:r w:rsidRPr="008F04B0">
              <w:rPr>
                <w:bCs/>
                <w:sz w:val="24"/>
                <w:szCs w:val="24"/>
                <w:lang w:val="en-US"/>
              </w:rPr>
              <w:t>.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1180B620" w14:textId="77777777" w:rsidR="003D5C81" w:rsidRDefault="003D5C81">
            <w:pPr>
              <w:pStyle w:val="Khc0"/>
              <w:spacing w:line="252" w:lineRule="auto"/>
              <w:ind w:right="132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11D7A293" w14:textId="77777777" w:rsidR="003D5C81" w:rsidRDefault="003D5C81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vMerge w:val="restart"/>
            <w:shd w:val="clear" w:color="auto" w:fill="FFFFFF"/>
            <w:vAlign w:val="center"/>
          </w:tcPr>
          <w:p w14:paraId="188496AE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31954A4F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47507BE9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75AE70DC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402C923F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08F34B23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789645CB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380072E9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0445195C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69EA8130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646AF310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75FBAAD7" w14:textId="77777777" w:rsidR="003D5C81" w:rsidRDefault="003D5C81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52D5E7E0" w14:textId="77777777" w:rsidR="0029557A" w:rsidRDefault="0029557A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  <w:p w14:paraId="732D5A42" w14:textId="29F55DD0" w:rsidR="003D5C81" w:rsidRDefault="00127F82" w:rsidP="006149C4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2DEC86AC" w14:textId="77777777" w:rsidR="003D5C81" w:rsidRDefault="003D5C81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lastRenderedPageBreak/>
              <w:t>0</w:t>
            </w:r>
          </w:p>
        </w:tc>
      </w:tr>
      <w:tr w:rsidR="003D5C81" w14:paraId="019BCF13" w14:textId="77777777">
        <w:trPr>
          <w:trHeight w:val="145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14:paraId="56D8CD9F" w14:textId="77777777" w:rsidR="003D5C81" w:rsidRDefault="003D5C81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14:paraId="56554086" w14:textId="77777777" w:rsidR="003D5C81" w:rsidRDefault="003D5C81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14:paraId="1F9946DF" w14:textId="77777777" w:rsidR="003D5C81" w:rsidRDefault="003D5C81">
            <w:pPr>
              <w:spacing w:after="0" w:line="240" w:lineRule="auto"/>
              <w:ind w:left="127" w:right="132"/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4.2 Phương trình đường 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>tròn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 xml:space="preserve"> </w:t>
            </w:r>
          </w:p>
        </w:tc>
        <w:tc>
          <w:tcPr>
            <w:tcW w:w="6379" w:type="dxa"/>
            <w:shd w:val="clear" w:color="auto" w:fill="FFFFFF"/>
            <w:vAlign w:val="center"/>
          </w:tcPr>
          <w:p w14:paraId="5640ABF5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Nhận biết:</w:t>
            </w:r>
          </w:p>
          <w:p w14:paraId="0A11B2C5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Cho phương trình đường tròn, tìm tâm và bán kính</w:t>
            </w:r>
          </w:p>
          <w:p w14:paraId="6403DE18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đường tròn khi biết tâm và bán kính.</w:t>
            </w:r>
          </w:p>
          <w:p w14:paraId="036C3735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- Viết phương trình đường tròn khi biết đường kính AB. </w:t>
            </w:r>
          </w:p>
          <w:p w14:paraId="698EA2B9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Thông hiểu:</w:t>
            </w:r>
          </w:p>
          <w:p w14:paraId="2005956F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- Viết phương trình đường tròn tiếp xúc đường thẳng cho trước </w:t>
            </w:r>
          </w:p>
          <w:p w14:paraId="11429154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đường tròn qua 3 điểm.</w:t>
            </w:r>
          </w:p>
          <w:p w14:paraId="41CDFA5D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Cs/>
                <w:color w:val="000000"/>
                <w:sz w:val="24"/>
                <w:szCs w:val="24"/>
                <w:lang w:val="en-US"/>
              </w:rPr>
              <w:t>- Viết phương trình tiếp tuyến của đường tròn tại điểm thuộc đường tròn</w:t>
            </w:r>
          </w:p>
          <w:p w14:paraId="160A9A21" w14:textId="77777777" w:rsidR="003D5C81" w:rsidRDefault="003D5C81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Vận dụng:</w:t>
            </w:r>
          </w:p>
          <w:p w14:paraId="2FC79D62" w14:textId="77777777" w:rsidR="003D5C81" w:rsidRDefault="003D5C81">
            <w:pPr>
              <w:pStyle w:val="Khc0"/>
              <w:spacing w:line="269" w:lineRule="auto"/>
              <w:ind w:left="128" w:right="132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Tìm m để phương trình đã cho là phương trình đường tròn hoặc đường tròn có bán kính là một số cho trước.</w:t>
            </w:r>
          </w:p>
          <w:p w14:paraId="17ED97B0" w14:textId="42DC43CA" w:rsidR="0029557A" w:rsidRDefault="0029557A">
            <w:pPr>
              <w:pStyle w:val="Khc0"/>
              <w:spacing w:line="269" w:lineRule="auto"/>
              <w:ind w:left="128" w:right="132"/>
              <w:jc w:val="both"/>
              <w:rPr>
                <w:bCs/>
                <w:color w:val="000000"/>
                <w:sz w:val="24"/>
                <w:szCs w:val="24"/>
                <w:lang w:val="en-US"/>
              </w:rPr>
            </w:pPr>
            <w:r w:rsidRPr="008F04B0">
              <w:rPr>
                <w:b/>
                <w:bCs/>
                <w:color w:val="000000"/>
                <w:sz w:val="24"/>
                <w:szCs w:val="24"/>
                <w:lang w:val="en-US"/>
              </w:rPr>
              <w:t>-</w:t>
            </w:r>
            <w:r w:rsidRPr="008F04B0">
              <w:rPr>
                <w:bCs/>
                <w:color w:val="000000"/>
                <w:sz w:val="24"/>
                <w:szCs w:val="24"/>
                <w:lang w:val="en-US"/>
              </w:rPr>
              <w:t xml:space="preserve"> Viết phương trình đường tròn nâng cao hơn.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10E101AC" w14:textId="79498BA0" w:rsidR="003D5C81" w:rsidRDefault="00127F82">
            <w:pPr>
              <w:pStyle w:val="Khc0"/>
              <w:spacing w:line="252" w:lineRule="auto"/>
              <w:ind w:right="132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2309E8F2" w14:textId="77777777" w:rsidR="003D5C81" w:rsidRDefault="003D5C81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vMerge/>
            <w:shd w:val="clear" w:color="auto" w:fill="FFFFFF"/>
            <w:vAlign w:val="center"/>
          </w:tcPr>
          <w:p w14:paraId="4E3A4E00" w14:textId="77777777" w:rsidR="003D5C81" w:rsidRDefault="003D5C81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850" w:type="dxa"/>
            <w:shd w:val="clear" w:color="auto" w:fill="FFFFFF"/>
            <w:vAlign w:val="center"/>
          </w:tcPr>
          <w:p w14:paraId="2DCF37C8" w14:textId="77777777" w:rsidR="003D5C81" w:rsidRDefault="003D5C81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555640" w14:paraId="20D6C572" w14:textId="77777777">
        <w:trPr>
          <w:trHeight w:val="890"/>
          <w:jc w:val="center"/>
        </w:trPr>
        <w:tc>
          <w:tcPr>
            <w:tcW w:w="567" w:type="dxa"/>
            <w:vMerge/>
            <w:shd w:val="clear" w:color="auto" w:fill="FFFFFF"/>
            <w:vAlign w:val="center"/>
          </w:tcPr>
          <w:p w14:paraId="5163B018" w14:textId="77777777" w:rsidR="00555640" w:rsidRDefault="00555640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</w:p>
        </w:tc>
        <w:tc>
          <w:tcPr>
            <w:tcW w:w="1696" w:type="dxa"/>
            <w:vMerge/>
            <w:shd w:val="clear" w:color="auto" w:fill="FFFFFF"/>
            <w:vAlign w:val="center"/>
          </w:tcPr>
          <w:p w14:paraId="7867584A" w14:textId="77777777" w:rsidR="00555640" w:rsidRDefault="00555640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vi-VN"/>
              </w:rPr>
            </w:pPr>
          </w:p>
        </w:tc>
        <w:tc>
          <w:tcPr>
            <w:tcW w:w="2268" w:type="dxa"/>
            <w:shd w:val="clear" w:color="auto" w:fill="FFFFFF"/>
            <w:vAlign w:val="center"/>
          </w:tcPr>
          <w:p w14:paraId="2FB316CE" w14:textId="340B8D76" w:rsidR="00555640" w:rsidRPr="00CB19F2" w:rsidRDefault="0096586D">
            <w:pPr>
              <w:spacing w:after="0"/>
              <w:ind w:left="127" w:right="132"/>
              <w:rPr>
                <w:rFonts w:eastAsia="Times New Roman" w:cs="Times New Roman"/>
                <w:b/>
                <w:i/>
                <w:szCs w:val="24"/>
                <w:lang w:val="en-US"/>
              </w:rPr>
            </w:pPr>
            <w:r>
              <w:rPr>
                <w:rFonts w:eastAsia="Times New Roman" w:cs="Times New Roman"/>
                <w:b/>
                <w:i/>
                <w:color w:val="000000"/>
                <w:szCs w:val="24"/>
                <w:lang w:eastAsia="vi-VN"/>
              </w:rPr>
              <w:t>4.3 Phương trình đ</w:t>
            </w:r>
            <w:r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 xml:space="preserve">ường </w:t>
            </w:r>
            <w:r w:rsidR="00CB19F2">
              <w:rPr>
                <w:rFonts w:eastAsia="Times New Roman" w:cs="Times New Roman"/>
                <w:b/>
                <w:i/>
                <w:color w:val="000000"/>
                <w:szCs w:val="24"/>
                <w:lang w:val="en-US" w:eastAsia="vi-VN"/>
              </w:rPr>
              <w:t>conic</w:t>
            </w:r>
          </w:p>
        </w:tc>
        <w:tc>
          <w:tcPr>
            <w:tcW w:w="6379" w:type="dxa"/>
            <w:shd w:val="clear" w:color="auto" w:fill="FFFFFF"/>
            <w:vAlign w:val="center"/>
          </w:tcPr>
          <w:p w14:paraId="047EA37F" w14:textId="77777777" w:rsidR="00555640" w:rsidRDefault="0096586D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Nhận biết:</w:t>
            </w:r>
          </w:p>
          <w:p w14:paraId="0952FDA1" w14:textId="0ECC3A35" w:rsidR="00555640" w:rsidRDefault="0096586D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 xml:space="preserve">- 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>Cho phương trình elip</w:t>
            </w:r>
            <w:r w:rsidR="00CB19F2">
              <w:rPr>
                <w:bCs/>
                <w:color w:val="000000"/>
                <w:sz w:val="24"/>
                <w:szCs w:val="24"/>
                <w:lang w:val="en-US"/>
              </w:rPr>
              <w:t>, hypebol, parabol</w:t>
            </w:r>
            <w:r>
              <w:rPr>
                <w:bCs/>
                <w:color w:val="000000"/>
                <w:sz w:val="24"/>
                <w:szCs w:val="24"/>
                <w:lang w:val="en-US"/>
              </w:rPr>
              <w:t xml:space="preserve"> đúng dạng, xác định các yếu tố cơ bản.</w:t>
            </w:r>
          </w:p>
          <w:p w14:paraId="4FD8CFB2" w14:textId="77777777" w:rsidR="00555640" w:rsidRDefault="0096586D">
            <w:pPr>
              <w:pStyle w:val="Khc0"/>
              <w:spacing w:line="269" w:lineRule="auto"/>
              <w:ind w:left="138" w:right="132"/>
              <w:jc w:val="left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  <w:lang w:val="en-US"/>
              </w:rPr>
              <w:t>Thông hiểu:</w:t>
            </w:r>
          </w:p>
          <w:p w14:paraId="0A8FAE7A" w14:textId="28CEFEEC" w:rsidR="00511C50" w:rsidRDefault="00511C50">
            <w:pPr>
              <w:pStyle w:val="Khc0"/>
              <w:spacing w:line="269" w:lineRule="auto"/>
              <w:ind w:left="138" w:right="132"/>
              <w:jc w:val="left"/>
              <w:rPr>
                <w:bCs/>
                <w:color w:val="000000"/>
                <w:sz w:val="24"/>
                <w:szCs w:val="24"/>
                <w:lang w:val="en-US"/>
              </w:rPr>
            </w:pPr>
            <w:r w:rsidRPr="008F04B0">
              <w:rPr>
                <w:bCs/>
                <w:color w:val="000000"/>
                <w:sz w:val="24"/>
                <w:szCs w:val="24"/>
                <w:lang w:val="en-US"/>
              </w:rPr>
              <w:t>- Viết phương trình chính tắc</w:t>
            </w:r>
            <w:r w:rsidR="00CB19F2">
              <w:rPr>
                <w:bCs/>
                <w:color w:val="000000"/>
                <w:sz w:val="24"/>
                <w:szCs w:val="24"/>
                <w:lang w:val="en-US"/>
              </w:rPr>
              <w:t xml:space="preserve"> elip</w:t>
            </w:r>
            <w:r w:rsidRPr="008F04B0">
              <w:rPr>
                <w:bCs/>
                <w:color w:val="000000"/>
                <w:sz w:val="24"/>
                <w:szCs w:val="24"/>
                <w:lang w:val="en-US"/>
              </w:rPr>
              <w:t xml:space="preserve"> khi cho các yếu tố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4525371E" w14:textId="77777777" w:rsidR="00555640" w:rsidRDefault="00D70A10">
            <w:pPr>
              <w:pStyle w:val="Khc0"/>
              <w:spacing w:line="252" w:lineRule="auto"/>
              <w:ind w:right="132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3FC04799" w14:textId="77777777" w:rsidR="00555640" w:rsidRDefault="00D70A1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4E87A048" w14:textId="77777777" w:rsidR="00555640" w:rsidRDefault="0096586D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441CD2FB" w14:textId="77777777" w:rsidR="00555640" w:rsidRDefault="0096586D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</w:t>
            </w:r>
          </w:p>
        </w:tc>
      </w:tr>
      <w:tr w:rsidR="00555640" w14:paraId="16BBB75D" w14:textId="77777777">
        <w:trPr>
          <w:trHeight w:hRule="exact" w:val="528"/>
          <w:jc w:val="center"/>
        </w:trPr>
        <w:tc>
          <w:tcPr>
            <w:tcW w:w="4531" w:type="dxa"/>
            <w:gridSpan w:val="3"/>
            <w:shd w:val="clear" w:color="auto" w:fill="FFFFFF"/>
            <w:vAlign w:val="center"/>
          </w:tcPr>
          <w:p w14:paraId="6A616D38" w14:textId="77777777" w:rsidR="00555640" w:rsidRDefault="0096586D">
            <w:pPr>
              <w:spacing w:after="0"/>
              <w:jc w:val="center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Tổng</w:t>
            </w:r>
          </w:p>
        </w:tc>
        <w:tc>
          <w:tcPr>
            <w:tcW w:w="6379" w:type="dxa"/>
            <w:shd w:val="clear" w:color="auto" w:fill="FFFFFF"/>
            <w:vAlign w:val="center"/>
          </w:tcPr>
          <w:p w14:paraId="36A7F023" w14:textId="77777777" w:rsidR="00555640" w:rsidRDefault="00555640">
            <w:pPr>
              <w:spacing w:after="0"/>
              <w:rPr>
                <w:rFonts w:cs="Times New Roman"/>
                <w:szCs w:val="24"/>
              </w:rPr>
            </w:pPr>
          </w:p>
        </w:tc>
        <w:tc>
          <w:tcPr>
            <w:tcW w:w="851" w:type="dxa"/>
            <w:shd w:val="clear" w:color="auto" w:fill="FFFFFF"/>
            <w:vAlign w:val="center"/>
          </w:tcPr>
          <w:p w14:paraId="63B42CAE" w14:textId="2F794742" w:rsidR="00555640" w:rsidRPr="00127F82" w:rsidRDefault="00127F82" w:rsidP="003D5C81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1222F15F" w14:textId="1BC4643B" w:rsidR="00555640" w:rsidRPr="00127F82" w:rsidRDefault="00D70A10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  <w:r w:rsidR="00127F82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shd w:val="clear" w:color="auto" w:fill="FFFFFF"/>
            <w:vAlign w:val="center"/>
          </w:tcPr>
          <w:p w14:paraId="61927B0A" w14:textId="0ABF0B3E" w:rsidR="00555640" w:rsidRPr="00127F82" w:rsidRDefault="00127F82">
            <w:pPr>
              <w:pStyle w:val="Khc0"/>
              <w:spacing w:line="252" w:lineRule="auto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shd w:val="clear" w:color="auto" w:fill="FFFFFF"/>
            <w:vAlign w:val="center"/>
          </w:tcPr>
          <w:p w14:paraId="4B870AF2" w14:textId="77777777" w:rsidR="00555640" w:rsidRDefault="0096586D">
            <w:pPr>
              <w:pStyle w:val="Khc0"/>
              <w:spacing w:line="252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</w:t>
            </w:r>
          </w:p>
        </w:tc>
      </w:tr>
    </w:tbl>
    <w:p w14:paraId="3D255524" w14:textId="77777777" w:rsidR="006D67D1" w:rsidRDefault="006D67D1" w:rsidP="008A3EEB">
      <w:pPr>
        <w:rPr>
          <w:b/>
          <w:bCs/>
          <w:color w:val="FF0000"/>
          <w:szCs w:val="24"/>
          <w:u w:val="single"/>
          <w:lang w:val="en-US"/>
        </w:rPr>
      </w:pPr>
    </w:p>
    <w:p w14:paraId="2D14BB5D" w14:textId="7D86F300" w:rsidR="00822B74" w:rsidRPr="008A3EEB" w:rsidRDefault="00822B74" w:rsidP="008A3EEB">
      <w:pPr>
        <w:rPr>
          <w:b/>
          <w:bCs/>
          <w:color w:val="FF0000"/>
          <w:szCs w:val="24"/>
          <w:lang w:val="en-US"/>
        </w:rPr>
      </w:pPr>
      <w:r>
        <w:rPr>
          <w:b/>
          <w:bCs/>
          <w:color w:val="FF0000"/>
          <w:szCs w:val="24"/>
          <w:u w:val="single"/>
          <w:lang w:val="en-US"/>
        </w:rPr>
        <w:t>PHẦN TỰ LUẬN: (5đ)</w:t>
      </w:r>
      <w:r w:rsidR="008A3EEB" w:rsidRPr="008A3EEB">
        <w:rPr>
          <w:b/>
          <w:bCs/>
          <w:color w:val="FF0000"/>
          <w:szCs w:val="24"/>
          <w:lang w:val="en-US"/>
        </w:rPr>
        <w:t xml:space="preserve">       </w:t>
      </w:r>
      <w:r w:rsidR="008A3EEB">
        <w:rPr>
          <w:b/>
          <w:bCs/>
          <w:color w:val="FF0000"/>
          <w:szCs w:val="24"/>
          <w:lang w:val="en-US"/>
        </w:rPr>
        <w:t>(5 bài)</w:t>
      </w:r>
    </w:p>
    <w:p w14:paraId="0F64AA64" w14:textId="631FBCA2" w:rsidR="00822B74" w:rsidRDefault="00822B74" w:rsidP="00822B74">
      <w:pPr>
        <w:rPr>
          <w:lang w:val="en-US"/>
        </w:rPr>
      </w:pPr>
      <w:r>
        <w:rPr>
          <w:b/>
          <w:lang w:val="en-US"/>
        </w:rPr>
        <w:t xml:space="preserve">Bài 1. </w:t>
      </w:r>
      <w:r>
        <w:rPr>
          <w:lang w:val="en-US"/>
        </w:rPr>
        <w:t>Giải BPT tích, thương các nhị thức, tam thức (&lt; = 3 nhị thức, tam thức).</w:t>
      </w:r>
    </w:p>
    <w:p w14:paraId="23E97C5F" w14:textId="77777777" w:rsidR="00822B74" w:rsidRDefault="00822B74" w:rsidP="00822B74">
      <w:pPr>
        <w:tabs>
          <w:tab w:val="left" w:pos="13440"/>
        </w:tabs>
        <w:rPr>
          <w:lang w:val="en-US"/>
        </w:rPr>
      </w:pPr>
      <w:r>
        <w:rPr>
          <w:b/>
          <w:lang w:val="en-US"/>
        </w:rPr>
        <w:t xml:space="preserve">Bài 2. </w:t>
      </w:r>
      <w:r>
        <w:rPr>
          <w:lang w:val="en-US"/>
        </w:rPr>
        <w:t>Cho 2 hoặc 3 loại bi (quả cầu,…). Chọn ra n bi (quả cầu,…). Tính xác suất:</w:t>
      </w:r>
      <w:r>
        <w:rPr>
          <w:lang w:val="en-US"/>
        </w:rPr>
        <w:tab/>
      </w:r>
    </w:p>
    <w:p w14:paraId="4F550B46" w14:textId="2B38602C" w:rsidR="00822B74" w:rsidRDefault="00822B74" w:rsidP="00822B74">
      <w:pPr>
        <w:ind w:firstLine="720"/>
        <w:rPr>
          <w:lang w:val="en-US"/>
        </w:rPr>
      </w:pPr>
      <w:r>
        <w:rPr>
          <w:lang w:val="en-US"/>
        </w:rPr>
        <w:t>a) Chọn ra số lượng cụ thể từng loại (vd: 2 xanh, 3 đỏ, 1 vàng)</w:t>
      </w:r>
    </w:p>
    <w:p w14:paraId="0C9E5034" w14:textId="01C6BA93" w:rsidR="00822B74" w:rsidRDefault="00822B74" w:rsidP="00822B74">
      <w:pPr>
        <w:ind w:firstLine="720"/>
        <w:rPr>
          <w:lang w:val="en-US"/>
        </w:rPr>
      </w:pPr>
      <w:r>
        <w:rPr>
          <w:lang w:val="en-US"/>
        </w:rPr>
        <w:t>b) Chọn ra ít nhất (hoặc nhiều nhất/ đủ màu,…)</w:t>
      </w:r>
    </w:p>
    <w:p w14:paraId="30779137" w14:textId="40FEE474" w:rsidR="00822B74" w:rsidRDefault="00822B74" w:rsidP="00822B74">
      <w:pPr>
        <w:rPr>
          <w:lang w:val="en-US"/>
        </w:rPr>
      </w:pPr>
      <w:r>
        <w:rPr>
          <w:b/>
          <w:lang w:val="en-US"/>
        </w:rPr>
        <w:t xml:space="preserve">Bài 3. </w:t>
      </w:r>
      <w:r>
        <w:rPr>
          <w:lang w:val="en-US"/>
        </w:rPr>
        <w:t>Viết phương trình cạnh</w:t>
      </w:r>
      <w:r w:rsidR="008A3EEB">
        <w:rPr>
          <w:lang w:val="en-US"/>
        </w:rPr>
        <w:t xml:space="preserve">; </w:t>
      </w:r>
      <w:r>
        <w:rPr>
          <w:lang w:val="en-US"/>
        </w:rPr>
        <w:t>đường cao</w:t>
      </w:r>
      <w:r w:rsidR="008A3EEB">
        <w:rPr>
          <w:lang w:val="en-US"/>
        </w:rPr>
        <w:t xml:space="preserve">; </w:t>
      </w:r>
      <w:r>
        <w:rPr>
          <w:lang w:val="en-US"/>
        </w:rPr>
        <w:t>đường trung tuyến trong tam giác.</w:t>
      </w:r>
    </w:p>
    <w:p w14:paraId="22878312" w14:textId="7157918F" w:rsidR="008A3EEB" w:rsidRDefault="00822B74" w:rsidP="00822B74">
      <w:pPr>
        <w:rPr>
          <w:lang w:val="en-US"/>
        </w:rPr>
      </w:pPr>
      <w:r>
        <w:rPr>
          <w:b/>
          <w:lang w:val="en-US"/>
        </w:rPr>
        <w:t xml:space="preserve">Bài 4. </w:t>
      </w:r>
      <w:r>
        <w:rPr>
          <w:lang w:val="en-US"/>
        </w:rPr>
        <w:t>Viết phương trình đường tròn</w:t>
      </w:r>
      <w:r w:rsidR="008A3EEB">
        <w:rPr>
          <w:lang w:val="en-US"/>
        </w:rPr>
        <w:t>:</w:t>
      </w:r>
      <w:r>
        <w:rPr>
          <w:lang w:val="en-US"/>
        </w:rPr>
        <w:t xml:space="preserve"> </w:t>
      </w:r>
      <w:r w:rsidR="008A3EEB">
        <w:rPr>
          <w:lang w:val="en-US"/>
        </w:rPr>
        <w:t>có đường kính; có tâm và tiếp xúc với đường thẳng.</w:t>
      </w:r>
    </w:p>
    <w:p w14:paraId="0B041F4D" w14:textId="09EA6E04" w:rsidR="00555640" w:rsidRPr="008A3EEB" w:rsidRDefault="00822B74">
      <w:pPr>
        <w:rPr>
          <w:lang w:val="en-US"/>
        </w:rPr>
      </w:pPr>
      <w:r>
        <w:rPr>
          <w:b/>
          <w:lang w:val="en-US"/>
        </w:rPr>
        <w:t xml:space="preserve">Bài 5. </w:t>
      </w:r>
      <w:r>
        <w:rPr>
          <w:lang w:val="en-US"/>
        </w:rPr>
        <w:t>Cho Elip có phương trình chính tắc (đúng dạng hoặc chia để đưa về đúng dạng), tìm các thành phần.</w:t>
      </w:r>
    </w:p>
    <w:sectPr w:rsidR="00555640" w:rsidRPr="008A3EEB" w:rsidSect="008A3EEB">
      <w:pgSz w:w="16838" w:h="11906" w:orient="landscape"/>
      <w:pgMar w:top="431" w:right="862" w:bottom="431" w:left="862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0F1FA7" w14:textId="77777777" w:rsidR="004736E9" w:rsidRDefault="004736E9">
      <w:pPr>
        <w:spacing w:line="240" w:lineRule="auto"/>
      </w:pPr>
      <w:r>
        <w:separator/>
      </w:r>
    </w:p>
  </w:endnote>
  <w:endnote w:type="continuationSeparator" w:id="0">
    <w:p w14:paraId="663AE8FF" w14:textId="77777777" w:rsidR="004736E9" w:rsidRDefault="004736E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023E86" w14:textId="77777777" w:rsidR="004736E9" w:rsidRDefault="004736E9">
      <w:pPr>
        <w:spacing w:after="0"/>
      </w:pPr>
      <w:r>
        <w:separator/>
      </w:r>
    </w:p>
  </w:footnote>
  <w:footnote w:type="continuationSeparator" w:id="0">
    <w:p w14:paraId="395E6AB7" w14:textId="77777777" w:rsidR="004736E9" w:rsidRDefault="004736E9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E4888"/>
    <w:rsid w:val="00127F82"/>
    <w:rsid w:val="00184FDD"/>
    <w:rsid w:val="00194505"/>
    <w:rsid w:val="001F237A"/>
    <w:rsid w:val="001F783C"/>
    <w:rsid w:val="002528BB"/>
    <w:rsid w:val="0029557A"/>
    <w:rsid w:val="002E33AE"/>
    <w:rsid w:val="0033166F"/>
    <w:rsid w:val="003538E6"/>
    <w:rsid w:val="00385B38"/>
    <w:rsid w:val="0039270C"/>
    <w:rsid w:val="003D5C81"/>
    <w:rsid w:val="003E6378"/>
    <w:rsid w:val="00417521"/>
    <w:rsid w:val="004736E9"/>
    <w:rsid w:val="004B20DA"/>
    <w:rsid w:val="00511C50"/>
    <w:rsid w:val="00554C88"/>
    <w:rsid w:val="00555640"/>
    <w:rsid w:val="005B2C16"/>
    <w:rsid w:val="005B66A8"/>
    <w:rsid w:val="005E4DA6"/>
    <w:rsid w:val="00635DB3"/>
    <w:rsid w:val="006368ED"/>
    <w:rsid w:val="006A07E3"/>
    <w:rsid w:val="006D67D1"/>
    <w:rsid w:val="006E11CE"/>
    <w:rsid w:val="00716101"/>
    <w:rsid w:val="00822B74"/>
    <w:rsid w:val="0082366F"/>
    <w:rsid w:val="00863495"/>
    <w:rsid w:val="008A3EEB"/>
    <w:rsid w:val="008E7ED0"/>
    <w:rsid w:val="008F04B0"/>
    <w:rsid w:val="0096586D"/>
    <w:rsid w:val="0098299A"/>
    <w:rsid w:val="00A840EE"/>
    <w:rsid w:val="00AD0016"/>
    <w:rsid w:val="00AE4888"/>
    <w:rsid w:val="00B03070"/>
    <w:rsid w:val="00B1184C"/>
    <w:rsid w:val="00CB19F2"/>
    <w:rsid w:val="00CC3885"/>
    <w:rsid w:val="00CD3415"/>
    <w:rsid w:val="00D10287"/>
    <w:rsid w:val="00D10384"/>
    <w:rsid w:val="00D53B5B"/>
    <w:rsid w:val="00D70A10"/>
    <w:rsid w:val="00DA4F41"/>
    <w:rsid w:val="00E42674"/>
    <w:rsid w:val="00ED5B9C"/>
    <w:rsid w:val="00F041CC"/>
    <w:rsid w:val="00F05D08"/>
    <w:rsid w:val="622A5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E0E748"/>
  <w15:docId w15:val="{F9C72766-8C6E-4663-A463-D98F2D03BE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20" w:line="300" w:lineRule="auto"/>
    </w:pPr>
    <w:rPr>
      <w:rFonts w:ascii="Times New Roman" w:hAnsi="Times New Roman"/>
      <w:sz w:val="24"/>
      <w:szCs w:val="22"/>
      <w:lang w:val="vi-VN"/>
    </w:rPr>
  </w:style>
  <w:style w:type="paragraph" w:styleId="Heading2">
    <w:name w:val="heading 2"/>
    <w:next w:val="Normal"/>
    <w:link w:val="Heading2Char"/>
    <w:uiPriority w:val="9"/>
    <w:qFormat/>
    <w:rsid w:val="005E4DA6"/>
    <w:pPr>
      <w:spacing w:before="100" w:beforeAutospacing="1" w:after="100" w:afterAutospacing="1"/>
      <w:outlineLvl w:val="1"/>
    </w:pPr>
    <w:rPr>
      <w:rFonts w:ascii="SimSun" w:eastAsia="SimSun" w:hAnsi="SimSun" w:cs="Times New Roman" w:hint="eastAsia"/>
      <w:b/>
      <w:bCs/>
      <w:sz w:val="36"/>
      <w:szCs w:val="36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u1">
    <w:name w:val="Tiêu đề #1_"/>
    <w:basedOn w:val="DefaultParagraphFont"/>
    <w:link w:val="Tiu10"/>
    <w:rPr>
      <w:rFonts w:ascii="Times New Roman" w:eastAsia="Times New Roman" w:hAnsi="Times New Roman" w:cs="Times New Roman"/>
      <w:b/>
      <w:bCs/>
      <w:sz w:val="26"/>
      <w:szCs w:val="26"/>
    </w:rPr>
  </w:style>
  <w:style w:type="paragraph" w:customStyle="1" w:styleId="Tiu10">
    <w:name w:val="Tiêu đề #1"/>
    <w:basedOn w:val="Normal"/>
    <w:link w:val="Tiu1"/>
    <w:pPr>
      <w:widowControl w:val="0"/>
      <w:spacing w:line="240" w:lineRule="auto"/>
      <w:jc w:val="center"/>
      <w:outlineLvl w:val="0"/>
    </w:pPr>
    <w:rPr>
      <w:rFonts w:eastAsia="Times New Roman" w:cs="Times New Roman"/>
      <w:b/>
      <w:bCs/>
      <w:sz w:val="26"/>
      <w:szCs w:val="26"/>
    </w:rPr>
  </w:style>
  <w:style w:type="character" w:customStyle="1" w:styleId="Khc">
    <w:name w:val="Khác_"/>
    <w:basedOn w:val="DefaultParagraphFont"/>
    <w:link w:val="Khc0"/>
    <w:rPr>
      <w:rFonts w:ascii="Times New Roman" w:eastAsia="Times New Roman" w:hAnsi="Times New Roman" w:cs="Times New Roman"/>
    </w:rPr>
  </w:style>
  <w:style w:type="paragraph" w:customStyle="1" w:styleId="Khc0">
    <w:name w:val="Khác"/>
    <w:basedOn w:val="Normal"/>
    <w:link w:val="Khc"/>
    <w:pPr>
      <w:widowControl w:val="0"/>
      <w:spacing w:after="0" w:line="240" w:lineRule="auto"/>
      <w:jc w:val="center"/>
    </w:pPr>
    <w:rPr>
      <w:rFonts w:eastAsia="Times New Roman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26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2674"/>
    <w:rPr>
      <w:rFonts w:ascii="Segoe UI" w:hAnsi="Segoe UI" w:cs="Segoe UI"/>
      <w:sz w:val="18"/>
      <w:szCs w:val="18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5E4DA6"/>
    <w:rPr>
      <w:rFonts w:ascii="SimSun" w:eastAsia="SimSun" w:hAnsi="SimSun" w:cs="Times New Roman"/>
      <w:b/>
      <w:bCs/>
      <w:sz w:val="36"/>
      <w:szCs w:val="3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575</Words>
  <Characters>328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&amp;W</dc:creator>
  <cp:lastModifiedBy>Legion</cp:lastModifiedBy>
  <cp:revision>4</cp:revision>
  <cp:lastPrinted>2023-04-01T04:42:00Z</cp:lastPrinted>
  <dcterms:created xsi:type="dcterms:W3CDTF">2024-05-28T14:56:00Z</dcterms:created>
  <dcterms:modified xsi:type="dcterms:W3CDTF">2024-05-28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130</vt:lpwstr>
  </property>
  <property fmtid="{D5CDD505-2E9C-101B-9397-08002B2CF9AE}" pid="4" name="ICV">
    <vt:lpwstr>B56C12B2F2AC452D9F94350662B454A5</vt:lpwstr>
  </property>
</Properties>
</file>